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FA40C1" w14:textId="77777777" w:rsidR="00D14B42" w:rsidRPr="001E34A2" w:rsidRDefault="003566F5" w:rsidP="001E34A2">
      <w:pPr>
        <w:pStyle w:val="Heading1"/>
        <w:wordWrap/>
        <w:spacing w:line="240" w:lineRule="auto"/>
        <w:rPr>
          <w:szCs w:val="32"/>
        </w:rPr>
      </w:pPr>
      <w:r>
        <w:rPr>
          <w:rFonts w:eastAsia="SimSun"/>
          <w:szCs w:val="32"/>
          <w:lang w:eastAsia="zh-CN"/>
        </w:rPr>
        <w:t>Experiment 1: Title</w:t>
      </w:r>
    </w:p>
    <w:p w14:paraId="6A92E009" w14:textId="77777777" w:rsidR="003566F5" w:rsidRPr="001E34A2" w:rsidRDefault="003566F5" w:rsidP="003566F5">
      <w:pPr>
        <w:wordWrap/>
        <w:spacing w:line="240" w:lineRule="auto"/>
        <w:jc w:val="center"/>
        <w:rPr>
          <w:sz w:val="28"/>
          <w:szCs w:val="28"/>
        </w:rPr>
      </w:pPr>
      <w:r>
        <w:rPr>
          <w:rFonts w:eastAsia="SimSun"/>
          <w:sz w:val="28"/>
          <w:szCs w:val="28"/>
          <w:lang w:eastAsia="zh-CN"/>
        </w:rPr>
        <w:t>Student 1</w:t>
      </w:r>
      <w:r w:rsidR="00CC5A18">
        <w:rPr>
          <w:rStyle w:val="FootnoteReference"/>
          <w:rFonts w:eastAsia="SimSun"/>
          <w:sz w:val="28"/>
          <w:szCs w:val="28"/>
          <w:lang w:eastAsia="zh-CN"/>
        </w:rPr>
        <w:footnoteReference w:id="1"/>
      </w:r>
      <w:r>
        <w:rPr>
          <w:rFonts w:eastAsia="SimSun"/>
          <w:sz w:val="28"/>
          <w:szCs w:val="28"/>
          <w:lang w:eastAsia="zh-CN"/>
        </w:rPr>
        <w:t>, Student 2, Student 3…</w:t>
      </w:r>
      <w:r w:rsidRPr="001E34A2">
        <w:rPr>
          <w:rFonts w:eastAsia="SimSun"/>
          <w:sz w:val="28"/>
          <w:szCs w:val="28"/>
          <w:lang w:eastAsia="zh-CN"/>
        </w:rPr>
        <w:t xml:space="preserve"> </w:t>
      </w:r>
    </w:p>
    <w:p w14:paraId="1FA9B4C1" w14:textId="77777777" w:rsidR="003566F5" w:rsidRDefault="003566F5" w:rsidP="001E34A2">
      <w:pPr>
        <w:wordWrap/>
        <w:spacing w:line="240" w:lineRule="auto"/>
        <w:jc w:val="center"/>
        <w:rPr>
          <w:rFonts w:eastAsia="SimSun"/>
          <w:i/>
          <w:szCs w:val="24"/>
          <w:lang w:eastAsia="zh-CN"/>
        </w:rPr>
      </w:pPr>
    </w:p>
    <w:p w14:paraId="4C8810C7" w14:textId="77777777" w:rsidR="00D14B42" w:rsidRPr="001E34A2" w:rsidRDefault="003566F5" w:rsidP="001E34A2">
      <w:pPr>
        <w:wordWrap/>
        <w:spacing w:line="240" w:lineRule="auto"/>
        <w:jc w:val="center"/>
        <w:rPr>
          <w:rFonts w:eastAsia="SimSun"/>
          <w:i/>
          <w:szCs w:val="24"/>
          <w:lang w:eastAsia="zh-CN"/>
        </w:rPr>
      </w:pPr>
      <w:r>
        <w:rPr>
          <w:rFonts w:eastAsia="SimSun"/>
          <w:i/>
          <w:szCs w:val="24"/>
          <w:lang w:eastAsia="zh-CN"/>
        </w:rPr>
        <w:t>Department of Civil Engineering, IIT Delhi</w:t>
      </w:r>
    </w:p>
    <w:p w14:paraId="1AF872C5" w14:textId="77777777" w:rsidR="00D14B42" w:rsidRPr="001E34A2" w:rsidRDefault="00D14B4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4857A630" w14:textId="77777777" w:rsidR="00D14B42" w:rsidRPr="001E34A2" w:rsidRDefault="00D14B4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658F693C" w14:textId="77777777" w:rsidR="00D14B42" w:rsidRPr="001E34A2" w:rsidRDefault="00D14B42" w:rsidP="001E34A2">
      <w:pPr>
        <w:wordWrap/>
        <w:spacing w:line="240" w:lineRule="auto"/>
        <w:rPr>
          <w:b/>
          <w:sz w:val="22"/>
          <w:szCs w:val="22"/>
        </w:rPr>
      </w:pPr>
      <w:r w:rsidRPr="001E34A2">
        <w:rPr>
          <w:b/>
          <w:sz w:val="22"/>
          <w:szCs w:val="22"/>
        </w:rPr>
        <w:t>ABSTRACT</w:t>
      </w:r>
    </w:p>
    <w:p w14:paraId="49C50EEB" w14:textId="77777777" w:rsidR="00D14B42" w:rsidRPr="001E34A2" w:rsidRDefault="00D14B42" w:rsidP="001E34A2">
      <w:pPr>
        <w:wordWrap/>
        <w:spacing w:line="240" w:lineRule="auto"/>
        <w:rPr>
          <w:b/>
          <w:sz w:val="22"/>
          <w:szCs w:val="22"/>
        </w:rPr>
      </w:pPr>
    </w:p>
    <w:p w14:paraId="27DA2B55" w14:textId="77777777" w:rsidR="00696F29" w:rsidRPr="001E34A2" w:rsidRDefault="00D14B42" w:rsidP="00A16C9C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sert abstract text here.</w:t>
      </w:r>
      <w:r w:rsidR="0056414F" w:rsidRPr="001E34A2">
        <w:rPr>
          <w:sz w:val="22"/>
          <w:szCs w:val="22"/>
        </w:rPr>
        <w:t xml:space="preserve"> </w:t>
      </w:r>
      <w:r w:rsidR="0056414F" w:rsidRPr="001E34A2">
        <w:rPr>
          <w:rFonts w:eastAsia="SimSun"/>
          <w:sz w:val="22"/>
          <w:szCs w:val="22"/>
          <w:lang w:eastAsia="zh-CN"/>
        </w:rPr>
        <w:t>The abstract should concisely summarize key findings of the paper, and should consist of a single paragraph containing no more than</w:t>
      </w:r>
      <w:r w:rsidR="00D03063" w:rsidRPr="001E34A2">
        <w:rPr>
          <w:rFonts w:eastAsia="SimSun"/>
          <w:sz w:val="22"/>
          <w:szCs w:val="22"/>
          <w:lang w:eastAsia="zh-CN"/>
        </w:rPr>
        <w:t xml:space="preserve"> </w:t>
      </w:r>
      <w:r w:rsidR="005163A4" w:rsidRPr="001E34A2">
        <w:rPr>
          <w:rFonts w:eastAsia="SimSun"/>
          <w:sz w:val="22"/>
          <w:szCs w:val="22"/>
          <w:lang w:eastAsia="zh-CN"/>
        </w:rPr>
        <w:t>25</w:t>
      </w:r>
      <w:r w:rsidR="0056414F" w:rsidRPr="001E34A2">
        <w:rPr>
          <w:rFonts w:eastAsia="SimSun"/>
          <w:sz w:val="22"/>
          <w:szCs w:val="22"/>
          <w:lang w:eastAsia="zh-CN"/>
        </w:rPr>
        <w:t>0 words.</w:t>
      </w:r>
      <w:r w:rsidR="001553BF" w:rsidRPr="001E34A2">
        <w:rPr>
          <w:rFonts w:eastAsia="SimSun"/>
          <w:sz w:val="22"/>
          <w:szCs w:val="22"/>
          <w:lang w:eastAsia="zh-CN"/>
        </w:rPr>
        <w:t xml:space="preserve"> Please use the Times New Roman font</w:t>
      </w:r>
      <w:r w:rsidR="00F6505D" w:rsidRPr="001E34A2">
        <w:rPr>
          <w:rFonts w:eastAsia="SimSun"/>
          <w:sz w:val="22"/>
          <w:szCs w:val="22"/>
          <w:lang w:eastAsia="zh-CN"/>
        </w:rPr>
        <w:t xml:space="preserve"> for full paper</w:t>
      </w:r>
      <w:r w:rsidR="001553BF" w:rsidRPr="001E34A2">
        <w:rPr>
          <w:rFonts w:eastAsia="SimSun"/>
          <w:sz w:val="22"/>
          <w:szCs w:val="22"/>
          <w:lang w:eastAsia="zh-CN"/>
        </w:rPr>
        <w:t xml:space="preserve">. </w:t>
      </w:r>
      <w:r w:rsidR="000A2D49">
        <w:rPr>
          <w:rFonts w:eastAsia="SimSun"/>
          <w:sz w:val="22"/>
          <w:szCs w:val="22"/>
          <w:lang w:eastAsia="zh-CN"/>
        </w:rPr>
        <w:t>Abstract should provide objectives, methodology and findings/ conclusions of the experiment</w:t>
      </w:r>
    </w:p>
    <w:p w14:paraId="77BD2D2C" w14:textId="77777777" w:rsidR="00DD0269" w:rsidRPr="001E34A2" w:rsidRDefault="00DD0269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2F7AF443" w14:textId="77777777" w:rsidR="00D14B42" w:rsidRPr="001E34A2" w:rsidRDefault="00751562" w:rsidP="001E34A2">
      <w:pPr>
        <w:pStyle w:val="Heading2"/>
        <w:wordWrap/>
        <w:spacing w:line="240" w:lineRule="auto"/>
        <w:jc w:val="both"/>
        <w:rPr>
          <w:sz w:val="22"/>
          <w:szCs w:val="22"/>
        </w:rPr>
      </w:pPr>
      <w:r>
        <w:rPr>
          <w:sz w:val="22"/>
          <w:szCs w:val="22"/>
        </w:rPr>
        <w:t>OBJECTIVES</w:t>
      </w:r>
    </w:p>
    <w:p w14:paraId="1AF96ACF" w14:textId="77777777" w:rsidR="00D14B42" w:rsidRPr="001E34A2" w:rsidRDefault="008E27CA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</w:t>
      </w:r>
      <w:r w:rsidR="00D14B42" w:rsidRPr="001E34A2">
        <w:rPr>
          <w:rFonts w:eastAsia="SimSun"/>
          <w:sz w:val="22"/>
          <w:szCs w:val="22"/>
          <w:lang w:eastAsia="zh-CN"/>
        </w:rPr>
        <w:t xml:space="preserve">sert </w:t>
      </w:r>
      <w:r w:rsidRPr="001E34A2">
        <w:rPr>
          <w:rFonts w:eastAsia="SimSun"/>
          <w:sz w:val="22"/>
          <w:szCs w:val="22"/>
          <w:lang w:eastAsia="zh-CN"/>
        </w:rPr>
        <w:t>i</w:t>
      </w:r>
      <w:r w:rsidR="00D14B42" w:rsidRPr="001E34A2">
        <w:rPr>
          <w:rFonts w:eastAsia="SimSun"/>
          <w:sz w:val="22"/>
          <w:szCs w:val="22"/>
          <w:lang w:eastAsia="zh-CN"/>
        </w:rPr>
        <w:t xml:space="preserve">ntroduction text here. </w:t>
      </w:r>
    </w:p>
    <w:p w14:paraId="6D835113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61CA49D9" w14:textId="77777777" w:rsidR="00D14B42" w:rsidRPr="001E34A2" w:rsidRDefault="00751562" w:rsidP="001E34A2">
      <w:pPr>
        <w:pStyle w:val="Heading3"/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sz w:val="22"/>
          <w:szCs w:val="22"/>
          <w:lang w:eastAsia="zh-CN"/>
        </w:rPr>
        <w:t xml:space="preserve">EXPERIMENTAL </w:t>
      </w:r>
      <w:r w:rsidR="000A2D49">
        <w:rPr>
          <w:rFonts w:eastAsia="SimSun"/>
          <w:sz w:val="22"/>
          <w:szCs w:val="22"/>
          <w:lang w:eastAsia="zh-CN"/>
        </w:rPr>
        <w:t>DETAILS</w:t>
      </w:r>
    </w:p>
    <w:p w14:paraId="28800517" w14:textId="77777777" w:rsidR="00D14B42" w:rsidRPr="001E34A2" w:rsidRDefault="00D14B42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Insert main body text here.</w:t>
      </w:r>
      <w:r w:rsidR="001F05DD" w:rsidRPr="001E34A2">
        <w:rPr>
          <w:rFonts w:eastAsia="SimSun"/>
          <w:sz w:val="22"/>
          <w:szCs w:val="22"/>
          <w:lang w:eastAsia="zh-CN"/>
        </w:rPr>
        <w:t xml:space="preserve"> </w:t>
      </w:r>
    </w:p>
    <w:p w14:paraId="5250157A" w14:textId="77777777" w:rsidR="00D14B42" w:rsidRDefault="00D14B42" w:rsidP="001E34A2">
      <w:pPr>
        <w:wordWrap/>
        <w:spacing w:line="240" w:lineRule="auto"/>
        <w:rPr>
          <w:sz w:val="22"/>
          <w:szCs w:val="22"/>
        </w:rPr>
      </w:pPr>
    </w:p>
    <w:p w14:paraId="6554C628" w14:textId="77777777" w:rsidR="00751562" w:rsidRPr="001E34A2" w:rsidRDefault="00751562" w:rsidP="00751562">
      <w:pPr>
        <w:pStyle w:val="Heading3"/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sz w:val="22"/>
          <w:szCs w:val="22"/>
          <w:lang w:eastAsia="zh-CN"/>
        </w:rPr>
        <w:t>RESULTS</w:t>
      </w:r>
    </w:p>
    <w:p w14:paraId="0042C866" w14:textId="77777777" w:rsidR="00D14B42" w:rsidRPr="001E34A2" w:rsidRDefault="00D14B42" w:rsidP="001E34A2">
      <w:pPr>
        <w:pStyle w:val="Heading3"/>
        <w:wordWrap/>
        <w:spacing w:line="240" w:lineRule="auto"/>
        <w:rPr>
          <w:i/>
          <w:sz w:val="22"/>
          <w:szCs w:val="22"/>
        </w:rPr>
      </w:pPr>
      <w:r w:rsidRPr="001E34A2">
        <w:rPr>
          <w:rFonts w:eastAsia="SimSun"/>
          <w:i/>
          <w:sz w:val="22"/>
          <w:szCs w:val="22"/>
          <w:lang w:eastAsia="zh-CN"/>
        </w:rPr>
        <w:t>Secondary Heading</w:t>
      </w:r>
    </w:p>
    <w:p w14:paraId="1D0E98B2" w14:textId="77777777" w:rsidR="00450D1F" w:rsidRPr="001E34A2" w:rsidRDefault="003E2C3E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The secondary </w:t>
      </w:r>
      <w:r w:rsidR="002E4D79" w:rsidRPr="001E34A2">
        <w:rPr>
          <w:rFonts w:eastAsia="SimSun"/>
          <w:sz w:val="22"/>
          <w:szCs w:val="22"/>
          <w:lang w:eastAsia="zh-CN"/>
        </w:rPr>
        <w:t>h</w:t>
      </w:r>
      <w:r w:rsidRPr="001E34A2">
        <w:rPr>
          <w:rFonts w:eastAsia="SimSun"/>
          <w:sz w:val="22"/>
          <w:szCs w:val="22"/>
          <w:lang w:eastAsia="zh-CN"/>
        </w:rPr>
        <w:t xml:space="preserve">eading use </w:t>
      </w:r>
      <w:r w:rsidRPr="001E34A2">
        <w:rPr>
          <w:sz w:val="22"/>
          <w:szCs w:val="22"/>
          <w:lang w:eastAsia="zh-CN"/>
        </w:rPr>
        <w:t>11</w:t>
      </w:r>
      <w:r w:rsidRPr="001E34A2">
        <w:rPr>
          <w:sz w:val="22"/>
          <w:szCs w:val="22"/>
        </w:rPr>
        <w:t xml:space="preserve"> pt</w:t>
      </w:r>
      <w:r w:rsidRPr="001E34A2">
        <w:rPr>
          <w:i/>
          <w:sz w:val="22"/>
          <w:szCs w:val="22"/>
        </w:rPr>
        <w:t>.</w:t>
      </w:r>
      <w:r w:rsidRPr="001E34A2">
        <w:rPr>
          <w:i/>
          <w:sz w:val="22"/>
          <w:szCs w:val="22"/>
          <w:lang w:eastAsia="zh-CN"/>
        </w:rPr>
        <w:t xml:space="preserve"> </w:t>
      </w:r>
      <w:r w:rsidRPr="001E34A2">
        <w:rPr>
          <w:sz w:val="22"/>
          <w:szCs w:val="22"/>
        </w:rPr>
        <w:t>italic</w:t>
      </w:r>
      <w:r w:rsidR="0088640A" w:rsidRPr="001E34A2">
        <w:rPr>
          <w:rFonts w:eastAsia="SimSun"/>
          <w:sz w:val="22"/>
          <w:szCs w:val="22"/>
          <w:lang w:eastAsia="zh-CN"/>
        </w:rPr>
        <w:t xml:space="preserve"> type.</w:t>
      </w:r>
    </w:p>
    <w:p w14:paraId="54049B83" w14:textId="77777777" w:rsidR="00450D1F" w:rsidRPr="001E34A2" w:rsidRDefault="00450D1F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4FCED751" w14:textId="77777777" w:rsidR="00450D1F" w:rsidRPr="001E34A2" w:rsidRDefault="00450D1F" w:rsidP="001E34A2">
      <w:pPr>
        <w:pStyle w:val="Heading3"/>
        <w:wordWrap/>
        <w:spacing w:line="240" w:lineRule="auto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t>Equations</w:t>
      </w:r>
    </w:p>
    <w:p w14:paraId="4D271963" w14:textId="77777777" w:rsidR="009C6844" w:rsidRPr="001E34A2" w:rsidRDefault="00D14B42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Please number all equations</w:t>
      </w:r>
      <w:r w:rsidR="003F522A" w:rsidRPr="001E34A2">
        <w:rPr>
          <w:rFonts w:eastAsia="SimSun"/>
          <w:sz w:val="22"/>
          <w:szCs w:val="22"/>
          <w:lang w:eastAsia="zh-CN"/>
        </w:rPr>
        <w:t xml:space="preserve"> as the sample Eq. (1).</w:t>
      </w:r>
    </w:p>
    <w:p w14:paraId="7005D86F" w14:textId="77777777" w:rsidR="00AF4150" w:rsidRPr="001E34A2" w:rsidRDefault="00AF4150" w:rsidP="001E34A2">
      <w:pPr>
        <w:wordWrap/>
        <w:autoSpaceDE w:val="0"/>
        <w:autoSpaceDN w:val="0"/>
        <w:adjustRightInd w:val="0"/>
        <w:spacing w:line="240" w:lineRule="auto"/>
        <w:jc w:val="right"/>
        <w:rPr>
          <w:rFonts w:eastAsia="SimSun"/>
          <w:sz w:val="22"/>
          <w:szCs w:val="22"/>
          <w:lang w:eastAsia="zh-CN"/>
        </w:rPr>
      </w:pPr>
      <w:r w:rsidRPr="001E34A2">
        <w:rPr>
          <w:position w:val="-28"/>
          <w:sz w:val="22"/>
          <w:szCs w:val="22"/>
        </w:rPr>
        <w:object w:dxaOrig="3480" w:dyaOrig="580" w14:anchorId="7F9CB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pt;height:28.7pt" o:ole="">
            <v:imagedata r:id="rId8" o:title=""/>
          </v:shape>
          <o:OLEObject Type="Embed" ProgID="Equation.DSMT4" ShapeID="_x0000_i1025" DrawAspect="Content" ObjectID="_1705221746" r:id="rId9"/>
        </w:object>
      </w:r>
      <w:r w:rsidR="009C6844" w:rsidRPr="001E34A2">
        <w:rPr>
          <w:rFonts w:eastAsia="SimSun"/>
          <w:sz w:val="22"/>
          <w:szCs w:val="22"/>
          <w:lang w:eastAsia="zh-CN"/>
        </w:rPr>
        <w:t xml:space="preserve">                    </w:t>
      </w:r>
      <w:r w:rsidRPr="001E34A2">
        <w:rPr>
          <w:rFonts w:eastAsia="SimSun"/>
          <w:sz w:val="22"/>
          <w:szCs w:val="22"/>
          <w:lang w:eastAsia="zh-CN"/>
        </w:rPr>
        <w:t>(1)</w:t>
      </w:r>
    </w:p>
    <w:p w14:paraId="2B4D02A0" w14:textId="77777777" w:rsidR="00AF4150" w:rsidRPr="001E34A2" w:rsidRDefault="00D14B42" w:rsidP="001E34A2">
      <w:pPr>
        <w:wordWrap/>
        <w:spacing w:line="240" w:lineRule="auto"/>
        <w:rPr>
          <w:sz w:val="22"/>
          <w:szCs w:val="22"/>
        </w:rPr>
      </w:pPr>
      <w:r w:rsidRPr="001E34A2">
        <w:rPr>
          <w:sz w:val="22"/>
          <w:szCs w:val="22"/>
        </w:rPr>
        <w:t xml:space="preserve"> </w:t>
      </w:r>
    </w:p>
    <w:p w14:paraId="446A87F8" w14:textId="77777777" w:rsidR="00D14B42" w:rsidRPr="001E34A2" w:rsidRDefault="00D14B42" w:rsidP="001E34A2">
      <w:pPr>
        <w:pStyle w:val="Heading3"/>
        <w:wordWrap/>
        <w:spacing w:line="240" w:lineRule="auto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t>Tables</w:t>
      </w:r>
    </w:p>
    <w:p w14:paraId="45EF18C0" w14:textId="77777777" w:rsidR="001F173D" w:rsidRPr="001E34A2" w:rsidRDefault="001743F8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Table captions appear above the table. See Table </w:t>
      </w:r>
      <w:r w:rsidR="00CB780F" w:rsidRPr="001E34A2">
        <w:rPr>
          <w:rFonts w:eastAsia="SimSun"/>
          <w:sz w:val="22"/>
          <w:szCs w:val="22"/>
          <w:lang w:eastAsia="zh-CN"/>
        </w:rPr>
        <w:t>1</w:t>
      </w:r>
      <w:r w:rsidRPr="001E34A2">
        <w:rPr>
          <w:rFonts w:eastAsia="SimSun"/>
          <w:sz w:val="22"/>
          <w:szCs w:val="22"/>
          <w:lang w:eastAsia="zh-CN"/>
        </w:rPr>
        <w:t xml:space="preserve"> below.</w:t>
      </w:r>
    </w:p>
    <w:p w14:paraId="0095478F" w14:textId="77777777" w:rsidR="00EE56F0" w:rsidRPr="001E34A2" w:rsidRDefault="00EE56F0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>Table 1</w:t>
      </w:r>
      <w:r w:rsidR="001743F8" w:rsidRPr="001E34A2">
        <w:rPr>
          <w:sz w:val="22"/>
          <w:szCs w:val="22"/>
        </w:rPr>
        <w:t>.</w:t>
      </w:r>
      <w:r w:rsidRPr="001E34A2">
        <w:rPr>
          <w:sz w:val="22"/>
          <w:szCs w:val="22"/>
        </w:rPr>
        <w:t xml:space="preserve"> Word font size and formatting that </w:t>
      </w:r>
      <w:r w:rsidR="00D9153B" w:rsidRPr="001E34A2">
        <w:rPr>
          <w:sz w:val="22"/>
          <w:szCs w:val="22"/>
        </w:rPr>
        <w:t>you can use for your manuscript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2808"/>
        <w:gridCol w:w="1762"/>
      </w:tblGrid>
      <w:tr w:rsidR="00373903" w:rsidRPr="00B06BFF" w14:paraId="092FE9C6" w14:textId="77777777" w:rsidTr="00B06BFF">
        <w:trPr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79E6E933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Formatting style name: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14:paraId="2A8D48D5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Brief description:</w:t>
            </w:r>
          </w:p>
        </w:tc>
      </w:tr>
      <w:tr w:rsidR="00373903" w:rsidRPr="00B06BFF" w14:paraId="02E2345F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0E2814F8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ABSTRACT TITLE</w:t>
            </w:r>
          </w:p>
        </w:tc>
        <w:tc>
          <w:tcPr>
            <w:tcW w:w="0" w:type="auto"/>
            <w:shd w:val="clear" w:color="auto" w:fill="auto"/>
          </w:tcPr>
          <w:p w14:paraId="32B91EE0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429C429D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3AFFCE72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Abstract body text</w:t>
            </w:r>
          </w:p>
        </w:tc>
        <w:tc>
          <w:tcPr>
            <w:tcW w:w="0" w:type="auto"/>
            <w:shd w:val="clear" w:color="auto" w:fill="auto"/>
          </w:tcPr>
          <w:p w14:paraId="029FAC29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sz w:val="22"/>
                <w:szCs w:val="22"/>
                <w:lang w:eastAsia="zh-CN"/>
              </w:rPr>
            </w:pPr>
            <w:r w:rsidRPr="00B06BFF">
              <w:rPr>
                <w:sz w:val="22"/>
                <w:szCs w:val="22"/>
              </w:rPr>
              <w:t>11 pt.</w:t>
            </w:r>
          </w:p>
        </w:tc>
      </w:tr>
      <w:tr w:rsidR="00373903" w:rsidRPr="00B06BFF" w14:paraId="393E51C6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7FB450D5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MAIN HEADING</w:t>
            </w:r>
          </w:p>
        </w:tc>
        <w:tc>
          <w:tcPr>
            <w:tcW w:w="0" w:type="auto"/>
            <w:shd w:val="clear" w:color="auto" w:fill="auto"/>
          </w:tcPr>
          <w:p w14:paraId="438DFD61" w14:textId="77777777" w:rsidR="00373903" w:rsidRPr="00B06BFF" w:rsidRDefault="00A93A4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3EF82767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26D3E31C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Body text</w:t>
            </w:r>
          </w:p>
        </w:tc>
        <w:tc>
          <w:tcPr>
            <w:tcW w:w="0" w:type="auto"/>
            <w:shd w:val="clear" w:color="auto" w:fill="auto"/>
          </w:tcPr>
          <w:p w14:paraId="29BC7C45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sz w:val="22"/>
                <w:szCs w:val="22"/>
                <w:lang w:eastAsia="zh-CN"/>
              </w:rPr>
            </w:pPr>
            <w:r w:rsidRPr="00B06BFF">
              <w:rPr>
                <w:sz w:val="22"/>
                <w:szCs w:val="22"/>
              </w:rPr>
              <w:t>11 pt.</w:t>
            </w:r>
          </w:p>
        </w:tc>
      </w:tr>
      <w:tr w:rsidR="00373903" w:rsidRPr="00B06BFF" w14:paraId="6145C1F0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510C6712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Figure caption</w:t>
            </w:r>
          </w:p>
        </w:tc>
        <w:tc>
          <w:tcPr>
            <w:tcW w:w="0" w:type="auto"/>
            <w:shd w:val="clear" w:color="auto" w:fill="auto"/>
          </w:tcPr>
          <w:p w14:paraId="63DAF068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 xml:space="preserve">11 pt. </w:t>
            </w:r>
          </w:p>
        </w:tc>
      </w:tr>
      <w:tr w:rsidR="00373903" w:rsidRPr="00B06BFF" w14:paraId="0BD20E93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4C2DED34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Table caption</w:t>
            </w:r>
          </w:p>
        </w:tc>
        <w:tc>
          <w:tcPr>
            <w:tcW w:w="0" w:type="auto"/>
            <w:shd w:val="clear" w:color="auto" w:fill="auto"/>
          </w:tcPr>
          <w:p w14:paraId="18F1B5A4" w14:textId="77777777" w:rsidR="00373903" w:rsidRPr="00B06BFF" w:rsidRDefault="00373903" w:rsidP="00B06BFF">
            <w:pPr>
              <w:wordWrap/>
              <w:spacing w:line="240" w:lineRule="auto"/>
              <w:rPr>
                <w:sz w:val="22"/>
                <w:szCs w:val="22"/>
              </w:rPr>
            </w:pPr>
            <w:r w:rsidRPr="00B06BFF">
              <w:rPr>
                <w:sz w:val="22"/>
                <w:szCs w:val="22"/>
              </w:rPr>
              <w:t>11</w:t>
            </w:r>
            <w:r w:rsidR="00A93A49" w:rsidRPr="00B06BFF">
              <w:rPr>
                <w:sz w:val="22"/>
                <w:szCs w:val="22"/>
              </w:rPr>
              <w:t xml:space="preserve"> </w:t>
            </w:r>
            <w:r w:rsidRPr="00B06BFF">
              <w:rPr>
                <w:sz w:val="22"/>
                <w:szCs w:val="22"/>
              </w:rPr>
              <w:t>pt.</w:t>
            </w:r>
          </w:p>
        </w:tc>
      </w:tr>
      <w:tr w:rsidR="00373903" w:rsidRPr="00B06BFF" w14:paraId="120B9584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1485E782" w14:textId="77777777" w:rsidR="00373903" w:rsidRPr="00B06BFF" w:rsidRDefault="00373903" w:rsidP="00B06BFF">
            <w:pPr>
              <w:wordWrap/>
              <w:spacing w:line="240" w:lineRule="auto"/>
              <w:rPr>
                <w:b/>
                <w:i/>
                <w:sz w:val="22"/>
                <w:szCs w:val="22"/>
              </w:rPr>
            </w:pPr>
            <w:r w:rsidRPr="00B06BFF">
              <w:rPr>
                <w:b/>
                <w:i/>
                <w:sz w:val="22"/>
                <w:szCs w:val="22"/>
              </w:rPr>
              <w:t>Secondary Heading</w:t>
            </w:r>
          </w:p>
        </w:tc>
        <w:tc>
          <w:tcPr>
            <w:tcW w:w="0" w:type="auto"/>
            <w:shd w:val="clear" w:color="auto" w:fill="auto"/>
          </w:tcPr>
          <w:p w14:paraId="700F325A" w14:textId="77777777" w:rsidR="00373903" w:rsidRPr="00B06BFF" w:rsidRDefault="00373903" w:rsidP="00B06BFF">
            <w:pPr>
              <w:wordWrap/>
              <w:spacing w:line="240" w:lineRule="auto"/>
              <w:rPr>
                <w:rFonts w:eastAsia="SimSun"/>
                <w:b/>
                <w:i/>
                <w:sz w:val="22"/>
                <w:szCs w:val="22"/>
                <w:lang w:eastAsia="zh-CN"/>
              </w:rPr>
            </w:pPr>
            <w:r w:rsidRPr="00B06BFF">
              <w:rPr>
                <w:b/>
                <w:i/>
                <w:sz w:val="22"/>
                <w:szCs w:val="22"/>
              </w:rPr>
              <w:t>11 pt. italic</w:t>
            </w:r>
            <w:r w:rsidR="00406118" w:rsidRPr="00B06BFF">
              <w:rPr>
                <w:rFonts w:eastAsia="SimSun"/>
                <w:b/>
                <w:i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137AE8F2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6173B54E" w14:textId="77777777" w:rsidR="00373903" w:rsidRPr="00B06BFF" w:rsidRDefault="00640019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ACKNOWLEDGEMENTS</w:t>
            </w:r>
          </w:p>
        </w:tc>
        <w:tc>
          <w:tcPr>
            <w:tcW w:w="0" w:type="auto"/>
            <w:shd w:val="clear" w:color="auto" w:fill="auto"/>
          </w:tcPr>
          <w:p w14:paraId="2EFF4EB3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  <w:tr w:rsidR="00373903" w:rsidRPr="00B06BFF" w14:paraId="21A753DB" w14:textId="77777777" w:rsidTr="00B06BFF">
        <w:trPr>
          <w:jc w:val="center"/>
        </w:trPr>
        <w:tc>
          <w:tcPr>
            <w:tcW w:w="0" w:type="auto"/>
            <w:shd w:val="clear" w:color="auto" w:fill="auto"/>
          </w:tcPr>
          <w:p w14:paraId="6D473D11" w14:textId="77777777" w:rsidR="00373903" w:rsidRPr="00B06BFF" w:rsidRDefault="00640019" w:rsidP="00B06BFF">
            <w:pPr>
              <w:wordWrap/>
              <w:spacing w:line="240" w:lineRule="auto"/>
              <w:rPr>
                <w:b/>
                <w:sz w:val="22"/>
                <w:szCs w:val="22"/>
              </w:rPr>
            </w:pPr>
            <w:r w:rsidRPr="00B06BFF">
              <w:rPr>
                <w:b/>
                <w:sz w:val="22"/>
                <w:szCs w:val="22"/>
              </w:rPr>
              <w:t>REFERENCES</w:t>
            </w:r>
          </w:p>
        </w:tc>
        <w:tc>
          <w:tcPr>
            <w:tcW w:w="0" w:type="auto"/>
            <w:shd w:val="clear" w:color="auto" w:fill="auto"/>
          </w:tcPr>
          <w:p w14:paraId="60FE9502" w14:textId="77777777" w:rsidR="00373903" w:rsidRPr="00B06BFF" w:rsidRDefault="00640019" w:rsidP="00B06BFF">
            <w:pPr>
              <w:wordWrap/>
              <w:spacing w:line="240" w:lineRule="auto"/>
              <w:rPr>
                <w:rFonts w:eastAsia="SimSun"/>
                <w:b/>
                <w:sz w:val="22"/>
                <w:szCs w:val="22"/>
                <w:lang w:eastAsia="zh-CN"/>
              </w:rPr>
            </w:pPr>
            <w:r w:rsidRPr="00B06BFF">
              <w:rPr>
                <w:b/>
                <w:sz w:val="22"/>
                <w:szCs w:val="22"/>
              </w:rPr>
              <w:t>11 pt.</w:t>
            </w:r>
            <w:r w:rsidR="00406118" w:rsidRPr="00B06BFF">
              <w:rPr>
                <w:rFonts w:eastAsia="SimSun"/>
                <w:b/>
                <w:sz w:val="22"/>
                <w:szCs w:val="22"/>
                <w:lang w:eastAsia="zh-CN"/>
              </w:rPr>
              <w:t xml:space="preserve"> bold</w:t>
            </w:r>
          </w:p>
        </w:tc>
      </w:tr>
    </w:tbl>
    <w:p w14:paraId="2B48C224" w14:textId="4D10B7FC" w:rsidR="00D14B42" w:rsidRPr="001E34A2" w:rsidRDefault="008853FD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  <w:r>
        <w:rPr>
          <w:rFonts w:eastAsia="SimSun"/>
          <w:noProof/>
          <w:szCs w:val="32"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955CE70" wp14:editId="1AABD4D5">
                <wp:simplePos x="0" y="0"/>
                <wp:positionH relativeFrom="column">
                  <wp:posOffset>-176530</wp:posOffset>
                </wp:positionH>
                <wp:positionV relativeFrom="paragraph">
                  <wp:posOffset>645795</wp:posOffset>
                </wp:positionV>
                <wp:extent cx="6298565" cy="299720"/>
                <wp:effectExtent l="9525" t="13335" r="6985" b="10795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98565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CE955A" w14:textId="77777777" w:rsidR="00025EE6" w:rsidRPr="0034740C" w:rsidRDefault="00025EE6" w:rsidP="00025EE6">
                            <w:pPr>
                              <w:rPr>
                                <w:color w:val="FF0000"/>
                              </w:rPr>
                            </w:pPr>
                            <w:r w:rsidRPr="0034740C">
                              <w:rPr>
                                <w:b/>
                                <w:color w:val="FF0000"/>
                              </w:rPr>
                              <w:t xml:space="preserve">Date of performing experiment: </w:t>
                            </w:r>
                            <w:r w:rsidRPr="0034740C">
                              <w:rPr>
                                <w:color w:val="FF0000"/>
                              </w:rPr>
                              <w:t>dd/mm/</w:t>
                            </w:r>
                            <w:proofErr w:type="spellStart"/>
                            <w:r w:rsidRPr="0034740C">
                              <w:rPr>
                                <w:color w:val="FF0000"/>
                              </w:rPr>
                              <w:t>yyyy</w:t>
                            </w:r>
                            <w:proofErr w:type="spellEnd"/>
                            <w:r w:rsidRPr="0034740C">
                              <w:rPr>
                                <w:color w:val="FF0000"/>
                              </w:rPr>
                              <w:t xml:space="preserve">    </w:t>
                            </w:r>
                            <w:r w:rsidR="0034740C" w:rsidRPr="0034740C">
                              <w:rPr>
                                <w:color w:val="FF0000"/>
                              </w:rPr>
                              <w:tab/>
                            </w:r>
                            <w:r w:rsidR="0034740C" w:rsidRPr="0034740C">
                              <w:rPr>
                                <w:color w:val="FF0000"/>
                              </w:rPr>
                              <w:tab/>
                            </w:r>
                            <w:r w:rsidR="0034740C" w:rsidRPr="0034740C">
                              <w:rPr>
                                <w:color w:val="FF0000"/>
                              </w:rPr>
                              <w:tab/>
                            </w:r>
                            <w:r w:rsidR="0034740C" w:rsidRPr="0034740C">
                              <w:rPr>
                                <w:color w:val="FF0000"/>
                              </w:rPr>
                              <w:tab/>
                            </w:r>
                            <w:r w:rsidRPr="0034740C">
                              <w:rPr>
                                <w:b/>
                                <w:color w:val="FF0000"/>
                              </w:rPr>
                              <w:t xml:space="preserve">Date of submission: </w:t>
                            </w:r>
                            <w:r w:rsidRPr="0034740C">
                              <w:rPr>
                                <w:color w:val="FF0000"/>
                              </w:rPr>
                              <w:t>dd/mm/</w:t>
                            </w:r>
                            <w:proofErr w:type="spellStart"/>
                            <w:r w:rsidRPr="0034740C">
                              <w:rPr>
                                <w:color w:val="FF0000"/>
                              </w:rPr>
                              <w:t>yyyy</w:t>
                            </w:r>
                            <w:proofErr w:type="spellEnd"/>
                          </w:p>
                          <w:p w14:paraId="3B446C98" w14:textId="77777777" w:rsidR="00025EE6" w:rsidRPr="0034740C" w:rsidRDefault="00025EE6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55CE70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13.9pt;margin-top:50.85pt;width:495.95pt;height:23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">
                <v:textbox>
                  <w:txbxContent>
                    <w:p w14:paraId="27CE955A" w14:textId="77777777" w:rsidR="00025EE6" w:rsidRPr="0034740C" w:rsidRDefault="00025EE6" w:rsidP="00025EE6">
                      <w:pPr>
                        <w:rPr>
                          <w:color w:val="FF0000"/>
                        </w:rPr>
                      </w:pPr>
                      <w:r w:rsidRPr="0034740C">
                        <w:rPr>
                          <w:b/>
                          <w:color w:val="FF0000"/>
                        </w:rPr>
                        <w:t xml:space="preserve">Date of performing experiment: </w:t>
                      </w:r>
                      <w:r w:rsidRPr="0034740C">
                        <w:rPr>
                          <w:color w:val="FF0000"/>
                        </w:rPr>
                        <w:t>dd/mm/</w:t>
                      </w:r>
                      <w:proofErr w:type="spellStart"/>
                      <w:r w:rsidRPr="0034740C">
                        <w:rPr>
                          <w:color w:val="FF0000"/>
                        </w:rPr>
                        <w:t>yyyy</w:t>
                      </w:r>
                      <w:proofErr w:type="spellEnd"/>
                      <w:r w:rsidRPr="0034740C">
                        <w:rPr>
                          <w:color w:val="FF0000"/>
                        </w:rPr>
                        <w:t xml:space="preserve">    </w:t>
                      </w:r>
                      <w:r w:rsidR="0034740C" w:rsidRPr="0034740C">
                        <w:rPr>
                          <w:color w:val="FF0000"/>
                        </w:rPr>
                        <w:tab/>
                      </w:r>
                      <w:r w:rsidR="0034740C" w:rsidRPr="0034740C">
                        <w:rPr>
                          <w:color w:val="FF0000"/>
                        </w:rPr>
                        <w:tab/>
                      </w:r>
                      <w:r w:rsidR="0034740C" w:rsidRPr="0034740C">
                        <w:rPr>
                          <w:color w:val="FF0000"/>
                        </w:rPr>
                        <w:tab/>
                      </w:r>
                      <w:r w:rsidR="0034740C" w:rsidRPr="0034740C">
                        <w:rPr>
                          <w:color w:val="FF0000"/>
                        </w:rPr>
                        <w:tab/>
                      </w:r>
                      <w:r w:rsidRPr="0034740C">
                        <w:rPr>
                          <w:b/>
                          <w:color w:val="FF0000"/>
                        </w:rPr>
                        <w:t xml:space="preserve">Date of submission: </w:t>
                      </w:r>
                      <w:r w:rsidRPr="0034740C">
                        <w:rPr>
                          <w:color w:val="FF0000"/>
                        </w:rPr>
                        <w:t>dd/mm/</w:t>
                      </w:r>
                      <w:proofErr w:type="spellStart"/>
                      <w:r w:rsidRPr="0034740C">
                        <w:rPr>
                          <w:color w:val="FF0000"/>
                        </w:rPr>
                        <w:t>yyyy</w:t>
                      </w:r>
                      <w:proofErr w:type="spellEnd"/>
                    </w:p>
                    <w:p w14:paraId="3B446C98" w14:textId="77777777" w:rsidR="00025EE6" w:rsidRPr="0034740C" w:rsidRDefault="00025EE6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14CA0CB" w14:textId="77777777" w:rsidR="00D14B42" w:rsidRPr="001E34A2" w:rsidRDefault="00D14B42" w:rsidP="001E34A2">
      <w:pPr>
        <w:pStyle w:val="Heading2"/>
        <w:wordWrap/>
        <w:spacing w:line="240" w:lineRule="auto"/>
        <w:jc w:val="both"/>
        <w:rPr>
          <w:rFonts w:eastAsia="SimSun"/>
          <w:i/>
          <w:sz w:val="22"/>
          <w:szCs w:val="22"/>
          <w:lang w:eastAsia="zh-CN"/>
        </w:rPr>
      </w:pPr>
      <w:r w:rsidRPr="001E34A2">
        <w:rPr>
          <w:rFonts w:eastAsia="SimSun"/>
          <w:i/>
          <w:sz w:val="22"/>
          <w:szCs w:val="22"/>
          <w:lang w:eastAsia="zh-CN"/>
        </w:rPr>
        <w:lastRenderedPageBreak/>
        <w:t>Figures</w:t>
      </w:r>
    </w:p>
    <w:p w14:paraId="13C14AB0" w14:textId="77777777" w:rsidR="00640019" w:rsidRPr="001E34A2" w:rsidRDefault="00640019" w:rsidP="001E34A2">
      <w:pPr>
        <w:wordWrap/>
        <w:autoSpaceDE w:val="0"/>
        <w:autoSpaceDN w:val="0"/>
        <w:adjustRightInd w:val="0"/>
        <w:spacing w:line="240" w:lineRule="auto"/>
        <w:ind w:firstLineChars="150" w:firstLine="330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>Figure example is shown in Fig. 1.</w:t>
      </w:r>
    </w:p>
    <w:p w14:paraId="795B0B97" w14:textId="77777777" w:rsidR="00751562" w:rsidRDefault="00751562" w:rsidP="001E34A2">
      <w:pPr>
        <w:wordWrap/>
        <w:spacing w:line="240" w:lineRule="auto"/>
        <w:jc w:val="center"/>
        <w:rPr>
          <w:sz w:val="22"/>
          <w:szCs w:val="22"/>
        </w:rPr>
      </w:pPr>
    </w:p>
    <w:p w14:paraId="34D88EE6" w14:textId="77777777" w:rsidR="00751562" w:rsidRPr="001E34A2" w:rsidRDefault="00EA26A6" w:rsidP="001E34A2">
      <w:pPr>
        <w:wordWrap/>
        <w:spacing w:line="240" w:lineRule="auto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en-US"/>
        </w:rPr>
        <w:drawing>
          <wp:inline distT="0" distB="0" distL="0" distR="0" wp14:anchorId="2BDD7DC6" wp14:editId="6B2EDBA9">
            <wp:extent cx="2589530" cy="1945640"/>
            <wp:effectExtent l="19050" t="0" r="1270" b="0"/>
            <wp:docPr id="2" name="Picture 1" descr="D:\New_at_IITD\Structure Lab\photos\DSC014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New_at_IITD\Structure Lab\photos\DSC01411.JP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9530" cy="1945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EEEEE2" w14:textId="77777777" w:rsidR="00D14B42" w:rsidRPr="001E34A2" w:rsidRDefault="00D14B42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 xml:space="preserve">Fig. 1. </w:t>
      </w:r>
      <w:r w:rsidR="00751562">
        <w:rPr>
          <w:rFonts w:eastAsia="SimSun"/>
          <w:sz w:val="22"/>
          <w:szCs w:val="22"/>
          <w:lang w:eastAsia="zh-CN"/>
        </w:rPr>
        <w:t>Experimental set up</w:t>
      </w:r>
    </w:p>
    <w:p w14:paraId="534F526E" w14:textId="77777777" w:rsidR="00D14B42" w:rsidRPr="001E34A2" w:rsidRDefault="00D14B42" w:rsidP="001E34A2">
      <w:pPr>
        <w:wordWrap/>
        <w:spacing w:line="240" w:lineRule="auto"/>
        <w:jc w:val="center"/>
        <w:rPr>
          <w:rFonts w:eastAsia="SimSun"/>
          <w:sz w:val="22"/>
          <w:szCs w:val="22"/>
          <w:lang w:eastAsia="zh-CN"/>
        </w:rPr>
      </w:pPr>
    </w:p>
    <w:p w14:paraId="251A2965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   </w:t>
      </w:r>
    </w:p>
    <w:p w14:paraId="77B2BC96" w14:textId="77777777" w:rsidR="00751562" w:rsidRPr="001E34A2" w:rsidRDefault="00751562" w:rsidP="00751562">
      <w:pPr>
        <w:pStyle w:val="Heading2"/>
        <w:wordWrap/>
        <w:spacing w:line="240" w:lineRule="auto"/>
        <w:jc w:val="both"/>
        <w:rPr>
          <w:rFonts w:eastAsia="SimSun"/>
          <w:sz w:val="22"/>
          <w:szCs w:val="22"/>
          <w:lang w:eastAsia="zh-CN"/>
        </w:rPr>
      </w:pPr>
      <w:r>
        <w:rPr>
          <w:sz w:val="22"/>
          <w:szCs w:val="22"/>
        </w:rPr>
        <w:t>CONCLUSIONS</w:t>
      </w:r>
    </w:p>
    <w:p w14:paraId="1EF9CFD7" w14:textId="77777777" w:rsidR="00751562" w:rsidRPr="001E34A2" w:rsidRDefault="00751562" w:rsidP="00751562">
      <w:pPr>
        <w:wordWrap/>
        <w:autoSpaceDE w:val="0"/>
        <w:autoSpaceDN w:val="0"/>
        <w:adjustRightInd w:val="0"/>
        <w:spacing w:line="240" w:lineRule="auto"/>
        <w:rPr>
          <w:rFonts w:eastAsia="SimSun"/>
          <w:sz w:val="22"/>
          <w:szCs w:val="22"/>
          <w:lang w:eastAsia="zh-CN"/>
        </w:rPr>
      </w:pPr>
      <w:r w:rsidRPr="001E34A2">
        <w:rPr>
          <w:rFonts w:eastAsia="SimSun"/>
          <w:sz w:val="22"/>
          <w:szCs w:val="22"/>
          <w:lang w:eastAsia="zh-CN"/>
        </w:rPr>
        <w:t xml:space="preserve">Insert main body text here. </w:t>
      </w:r>
    </w:p>
    <w:p w14:paraId="70A71CA1" w14:textId="77777777" w:rsidR="00D14B42" w:rsidRPr="001E34A2" w:rsidRDefault="00D14B42" w:rsidP="001E34A2">
      <w:pPr>
        <w:wordWrap/>
        <w:spacing w:line="240" w:lineRule="auto"/>
        <w:rPr>
          <w:rFonts w:eastAsia="SimSun"/>
          <w:sz w:val="22"/>
          <w:szCs w:val="22"/>
          <w:lang w:eastAsia="zh-CN"/>
        </w:rPr>
      </w:pPr>
    </w:p>
    <w:p w14:paraId="56024F2A" w14:textId="77777777" w:rsidR="00D14B42" w:rsidRPr="001E34A2" w:rsidRDefault="00D14B42" w:rsidP="001E34A2">
      <w:pPr>
        <w:pStyle w:val="Heading2"/>
        <w:wordWrap/>
        <w:spacing w:line="240" w:lineRule="auto"/>
        <w:jc w:val="both"/>
        <w:rPr>
          <w:rFonts w:eastAsia="SimSun"/>
          <w:sz w:val="22"/>
          <w:szCs w:val="22"/>
          <w:lang w:eastAsia="zh-CN"/>
        </w:rPr>
      </w:pPr>
      <w:r w:rsidRPr="001E34A2">
        <w:rPr>
          <w:sz w:val="22"/>
          <w:szCs w:val="22"/>
        </w:rPr>
        <w:t>REFERENCES</w:t>
      </w:r>
    </w:p>
    <w:p w14:paraId="31A3CFB5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proofErr w:type="spellStart"/>
      <w:r w:rsidRPr="00751562">
        <w:rPr>
          <w:sz w:val="22"/>
          <w:szCs w:val="22"/>
          <w:lang w:val="en-GB"/>
        </w:rPr>
        <w:t>Brownjohn</w:t>
      </w:r>
      <w:proofErr w:type="spellEnd"/>
      <w:r w:rsidRPr="00751562">
        <w:rPr>
          <w:sz w:val="22"/>
          <w:szCs w:val="22"/>
          <w:lang w:val="en-GB"/>
        </w:rPr>
        <w:t xml:space="preserve">, J. M. W., </w:t>
      </w:r>
      <w:proofErr w:type="spellStart"/>
      <w:r w:rsidRPr="00751562">
        <w:rPr>
          <w:sz w:val="22"/>
          <w:szCs w:val="22"/>
          <w:lang w:val="en-GB"/>
        </w:rPr>
        <w:t>Moyo</w:t>
      </w:r>
      <w:proofErr w:type="spellEnd"/>
      <w:r w:rsidRPr="00751562">
        <w:rPr>
          <w:sz w:val="22"/>
          <w:szCs w:val="22"/>
          <w:lang w:val="en-GB"/>
        </w:rPr>
        <w:t xml:space="preserve">, P. </w:t>
      </w:r>
      <w:proofErr w:type="spellStart"/>
      <w:r w:rsidRPr="00751562">
        <w:rPr>
          <w:sz w:val="22"/>
          <w:szCs w:val="22"/>
          <w:lang w:val="en-GB"/>
        </w:rPr>
        <w:t>Omenzettor</w:t>
      </w:r>
      <w:proofErr w:type="spellEnd"/>
      <w:r w:rsidRPr="00751562">
        <w:rPr>
          <w:sz w:val="22"/>
          <w:szCs w:val="22"/>
          <w:lang w:val="en-GB"/>
        </w:rPr>
        <w:t xml:space="preserve">, P. and Lu, Y. (2003), “Assessment of Highway Bridge Upgrading by Dynamic Testing and Finite-Element Model Updating”, </w:t>
      </w:r>
      <w:r w:rsidRPr="00751562">
        <w:rPr>
          <w:sz w:val="22"/>
          <w:szCs w:val="22"/>
          <w:u w:val="single"/>
          <w:lang w:val="en-GB"/>
        </w:rPr>
        <w:t>Journal of Bridge Engineering</w:t>
      </w:r>
      <w:r w:rsidRPr="00751562">
        <w:rPr>
          <w:sz w:val="22"/>
          <w:szCs w:val="22"/>
          <w:lang w:val="en-GB"/>
        </w:rPr>
        <w:t>, ASCE, Vol. 8, No. 3, pp. 162-172.</w:t>
      </w:r>
    </w:p>
    <w:p w14:paraId="7464173C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r w:rsidRPr="00751562">
        <w:rPr>
          <w:sz w:val="22"/>
          <w:szCs w:val="22"/>
          <w:lang w:val="en-GB"/>
        </w:rPr>
        <w:t xml:space="preserve">Chopra, A. (2001), </w:t>
      </w:r>
      <w:r w:rsidRPr="00751562">
        <w:rPr>
          <w:sz w:val="22"/>
          <w:szCs w:val="22"/>
          <w:u w:val="single"/>
          <w:lang w:val="en-GB"/>
        </w:rPr>
        <w:t>Dynamics of Structures</w:t>
      </w:r>
      <w:r w:rsidRPr="00751562">
        <w:rPr>
          <w:sz w:val="22"/>
          <w:szCs w:val="22"/>
          <w:lang w:val="en-GB"/>
        </w:rPr>
        <w:t>, Prentice Hall of India limited, New Delhi.</w:t>
      </w:r>
    </w:p>
    <w:p w14:paraId="3EDC59C0" w14:textId="77777777" w:rsidR="00117B2E" w:rsidRPr="00751562" w:rsidRDefault="00117B2E" w:rsidP="00751562">
      <w:pPr>
        <w:pStyle w:val="ReferenceNums"/>
        <w:numPr>
          <w:ilvl w:val="2"/>
          <w:numId w:val="6"/>
        </w:numPr>
        <w:tabs>
          <w:tab w:val="clear" w:pos="2160"/>
          <w:tab w:val="num" w:pos="567"/>
        </w:tabs>
        <w:ind w:left="567" w:hanging="567"/>
        <w:jc w:val="both"/>
        <w:rPr>
          <w:sz w:val="22"/>
          <w:szCs w:val="22"/>
          <w:lang w:val="en-IN"/>
        </w:rPr>
      </w:pPr>
      <w:r w:rsidRPr="00751562">
        <w:rPr>
          <w:sz w:val="22"/>
          <w:szCs w:val="22"/>
          <w:lang w:val="it-IT"/>
        </w:rPr>
        <w:t xml:space="preserve">PI Ceramic (2006), </w:t>
      </w:r>
      <w:hyperlink r:id="rId11" w:history="1">
        <w:r w:rsidRPr="00751562">
          <w:rPr>
            <w:rStyle w:val="Hyperlink"/>
            <w:sz w:val="22"/>
            <w:szCs w:val="22"/>
            <w:lang w:val="it-IT"/>
          </w:rPr>
          <w:t>http://www.piceramic.de</w:t>
        </w:r>
      </w:hyperlink>
      <w:r w:rsidRPr="00751562">
        <w:rPr>
          <w:sz w:val="22"/>
          <w:szCs w:val="22"/>
          <w:lang w:val="it-IT"/>
        </w:rPr>
        <w:t xml:space="preserve"> </w:t>
      </w:r>
    </w:p>
    <w:p w14:paraId="266BE575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  <w:lang w:eastAsia="zh-CN"/>
        </w:rPr>
      </w:pPr>
    </w:p>
    <w:p w14:paraId="144E70A7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  <w:lang w:eastAsia="zh-CN"/>
        </w:rPr>
      </w:pPr>
    </w:p>
    <w:p w14:paraId="20448485" w14:textId="77777777" w:rsidR="00DA1B39" w:rsidRPr="001E34A2" w:rsidRDefault="00DA1B39" w:rsidP="001E34A2">
      <w:pPr>
        <w:pStyle w:val="ReferenceNums"/>
        <w:jc w:val="both"/>
        <w:rPr>
          <w:kern w:val="2"/>
          <w:sz w:val="22"/>
          <w:szCs w:val="22"/>
        </w:rPr>
      </w:pPr>
    </w:p>
    <w:sectPr w:rsidR="00DA1B39" w:rsidRPr="001E34A2" w:rsidSect="00AE7867">
      <w:headerReference w:type="default" r:id="rId12"/>
      <w:headerReference w:type="first" r:id="rId13"/>
      <w:type w:val="continuous"/>
      <w:pgSz w:w="11906" w:h="16838" w:code="9"/>
      <w:pgMar w:top="1418" w:right="1418" w:bottom="1021" w:left="1418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3F97A1" w14:textId="77777777" w:rsidR="00696C99" w:rsidRDefault="00696C99">
      <w:r>
        <w:separator/>
      </w:r>
    </w:p>
  </w:endnote>
  <w:endnote w:type="continuationSeparator" w:id="0">
    <w:p w14:paraId="2557034C" w14:textId="77777777" w:rsidR="00696C99" w:rsidRDefault="00696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atangChe">
    <w:altName w:val="BatangChe"/>
    <w:charset w:val="81"/>
    <w:family w:val="modern"/>
    <w:pitch w:val="fixed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AE6B6B" w14:textId="77777777" w:rsidR="00696C99" w:rsidRDefault="00696C99">
      <w:r>
        <w:separator/>
      </w:r>
    </w:p>
  </w:footnote>
  <w:footnote w:type="continuationSeparator" w:id="0">
    <w:p w14:paraId="67539022" w14:textId="77777777" w:rsidR="00696C99" w:rsidRDefault="00696C99">
      <w:r>
        <w:continuationSeparator/>
      </w:r>
    </w:p>
  </w:footnote>
  <w:footnote w:id="1">
    <w:p w14:paraId="4CE272D2" w14:textId="77777777" w:rsidR="00CC5A18" w:rsidRDefault="00CC5A18">
      <w:pPr>
        <w:pStyle w:val="FootnoteText"/>
      </w:pPr>
      <w:r>
        <w:rPr>
          <w:rStyle w:val="FootnoteReference"/>
        </w:rPr>
        <w:footnoteRef/>
      </w:r>
      <w:r>
        <w:t xml:space="preserve"> Coordinator of the experiment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38A2B8" w14:textId="77777777" w:rsidR="001F173D" w:rsidRPr="00AE7867" w:rsidRDefault="001F173D" w:rsidP="00AE7867">
    <w:pPr>
      <w:pStyle w:val="Header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8E9731" w14:textId="77777777" w:rsidR="00DC5CC2" w:rsidRPr="00DC5CC2" w:rsidRDefault="00F115E5" w:rsidP="00984E05">
    <w:pPr>
      <w:pStyle w:val="Header"/>
      <w:pBdr>
        <w:bottom w:val="none" w:sz="0" w:space="0" w:color="auto"/>
      </w:pBdr>
      <w:jc w:val="right"/>
      <w:rPr>
        <w:sz w:val="20"/>
        <w:szCs w:val="20"/>
      </w:rPr>
    </w:pPr>
    <w:r>
      <w:rPr>
        <w:sz w:val="20"/>
        <w:szCs w:val="20"/>
      </w:rPr>
      <w:t>C</w:t>
    </w:r>
    <w:r w:rsidR="00F80D14">
      <w:rPr>
        <w:sz w:val="20"/>
        <w:szCs w:val="20"/>
      </w:rPr>
      <w:t>VL</w:t>
    </w:r>
    <w:r>
      <w:rPr>
        <w:sz w:val="20"/>
        <w:szCs w:val="20"/>
      </w:rPr>
      <w:t xml:space="preserve"> </w:t>
    </w:r>
    <w:r w:rsidR="00F80D14">
      <w:rPr>
        <w:sz w:val="20"/>
        <w:szCs w:val="20"/>
      </w:rPr>
      <w:t>86</w:t>
    </w:r>
    <w:r w:rsidR="00A70C0B">
      <w:rPr>
        <w:sz w:val="20"/>
        <w:szCs w:val="20"/>
      </w:rPr>
      <w:t>1</w:t>
    </w:r>
    <w:r>
      <w:rPr>
        <w:sz w:val="20"/>
        <w:szCs w:val="20"/>
      </w:rPr>
      <w:t xml:space="preserve">: </w:t>
    </w:r>
    <w:r w:rsidR="00A70C0B">
      <w:rPr>
        <w:sz w:val="20"/>
        <w:szCs w:val="20"/>
      </w:rPr>
      <w:t>Analysis and Design of Machine Foundations</w:t>
    </w:r>
    <w:r w:rsidR="00F80D14">
      <w:rPr>
        <w:sz w:val="20"/>
        <w:szCs w:val="20"/>
      </w:rPr>
      <w:t xml:space="preserve"> </w:t>
    </w:r>
    <w:r w:rsidR="003566F5">
      <w:rPr>
        <w:sz w:val="20"/>
        <w:szCs w:val="20"/>
      </w:rPr>
      <w:t>Lab, IIT Delhi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292BDB"/>
    <w:multiLevelType w:val="hybridMultilevel"/>
    <w:tmpl w:val="5672B656"/>
    <w:lvl w:ilvl="0" w:tplc="A53A369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A78E4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9CE32E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7B4A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78E90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98011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B425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D9AC5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7E1E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 w15:restartNumberingAfterBreak="0">
    <w:nsid w:val="1E0561A7"/>
    <w:multiLevelType w:val="singleLevel"/>
    <w:tmpl w:val="099CE50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" w15:restartNumberingAfterBreak="0">
    <w:nsid w:val="3D6A4DF8"/>
    <w:multiLevelType w:val="hybridMultilevel"/>
    <w:tmpl w:val="6B76003E"/>
    <w:lvl w:ilvl="0" w:tplc="8C96DC5C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15F01FB"/>
    <w:multiLevelType w:val="hybridMultilevel"/>
    <w:tmpl w:val="4726F76E"/>
    <w:lvl w:ilvl="0" w:tplc="A53A369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A78E4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0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77B4A70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78E90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980118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1B425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D9AC5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17E1E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" w15:restartNumberingAfterBreak="0">
    <w:nsid w:val="69BF14A1"/>
    <w:multiLevelType w:val="singleLevel"/>
    <w:tmpl w:val="2322392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 New Roman" w:hAnsi="Times New Roman" w:cs="Times New Roman" w:hint="default"/>
      </w:rPr>
    </w:lvl>
  </w:abstractNum>
  <w:abstractNum w:abstractNumId="5" w15:restartNumberingAfterBreak="0">
    <w:nsid w:val="72E346BE"/>
    <w:multiLevelType w:val="hybridMultilevel"/>
    <w:tmpl w:val="47341152"/>
    <w:lvl w:ilvl="0" w:tplc="E2FC6CE8">
      <w:start w:val="1"/>
      <w:numFmt w:val="decimal"/>
      <w:lvlText w:val="(%1)"/>
      <w:lvlJc w:val="left"/>
      <w:pPr>
        <w:tabs>
          <w:tab w:val="num" w:pos="420"/>
        </w:tabs>
        <w:ind w:left="420" w:hanging="420"/>
      </w:pPr>
      <w:rPr>
        <w:rFonts w:hint="eastAsia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1"/>
    <w:lvlOverride w:ilvl="0">
      <w:lvl w:ilvl="0">
        <w:start w:val="1"/>
        <w:numFmt w:val="decimal"/>
        <w:lvlText w:val="[%1]"/>
        <w:lvlJc w:val="left"/>
        <w:pPr>
          <w:tabs>
            <w:tab w:val="num" w:pos="420"/>
          </w:tabs>
          <w:ind w:left="420" w:hanging="420"/>
        </w:pPr>
        <w:rPr>
          <w:rFonts w:hint="eastAsia"/>
        </w:rPr>
      </w:lvl>
    </w:lvlOverride>
  </w:num>
  <w:num w:numId="2">
    <w:abstractNumId w:val="5"/>
  </w:num>
  <w:num w:numId="3">
    <w:abstractNumId w:val="2"/>
  </w:num>
  <w:num w:numId="4">
    <w:abstractNumId w:val="4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4B42"/>
    <w:rsid w:val="000131DD"/>
    <w:rsid w:val="00025EE6"/>
    <w:rsid w:val="00051DE8"/>
    <w:rsid w:val="000523A3"/>
    <w:rsid w:val="00064FCA"/>
    <w:rsid w:val="00091677"/>
    <w:rsid w:val="000A2D49"/>
    <w:rsid w:val="000A4AFD"/>
    <w:rsid w:val="000A4C55"/>
    <w:rsid w:val="000A5320"/>
    <w:rsid w:val="000A6A0A"/>
    <w:rsid w:val="000B4AF4"/>
    <w:rsid w:val="000B534B"/>
    <w:rsid w:val="000B5AA6"/>
    <w:rsid w:val="000D3F9D"/>
    <w:rsid w:val="000D5FED"/>
    <w:rsid w:val="000F17B9"/>
    <w:rsid w:val="00107BF2"/>
    <w:rsid w:val="00114F1E"/>
    <w:rsid w:val="00117B2E"/>
    <w:rsid w:val="00155273"/>
    <w:rsid w:val="001553BF"/>
    <w:rsid w:val="001743F8"/>
    <w:rsid w:val="001A192A"/>
    <w:rsid w:val="001A71DE"/>
    <w:rsid w:val="001B1A20"/>
    <w:rsid w:val="001C0DD4"/>
    <w:rsid w:val="001D20EE"/>
    <w:rsid w:val="001D5802"/>
    <w:rsid w:val="001E1ED9"/>
    <w:rsid w:val="001E34A2"/>
    <w:rsid w:val="001E427A"/>
    <w:rsid w:val="001F05DD"/>
    <w:rsid w:val="001F173D"/>
    <w:rsid w:val="00200D9B"/>
    <w:rsid w:val="00222579"/>
    <w:rsid w:val="00242E46"/>
    <w:rsid w:val="00267C0D"/>
    <w:rsid w:val="002753DF"/>
    <w:rsid w:val="00276640"/>
    <w:rsid w:val="002A18ED"/>
    <w:rsid w:val="002A1FA5"/>
    <w:rsid w:val="002B3B9E"/>
    <w:rsid w:val="002C5519"/>
    <w:rsid w:val="002D6E80"/>
    <w:rsid w:val="002E1201"/>
    <w:rsid w:val="002E4D79"/>
    <w:rsid w:val="00301B22"/>
    <w:rsid w:val="0031227B"/>
    <w:rsid w:val="00313327"/>
    <w:rsid w:val="00314341"/>
    <w:rsid w:val="00324212"/>
    <w:rsid w:val="00333931"/>
    <w:rsid w:val="003346A7"/>
    <w:rsid w:val="00340698"/>
    <w:rsid w:val="00341904"/>
    <w:rsid w:val="00346E82"/>
    <w:rsid w:val="0034740C"/>
    <w:rsid w:val="003533CF"/>
    <w:rsid w:val="003566F5"/>
    <w:rsid w:val="00360878"/>
    <w:rsid w:val="0036165F"/>
    <w:rsid w:val="0036378E"/>
    <w:rsid w:val="00364698"/>
    <w:rsid w:val="00364B11"/>
    <w:rsid w:val="00373903"/>
    <w:rsid w:val="00381184"/>
    <w:rsid w:val="00391800"/>
    <w:rsid w:val="003B171F"/>
    <w:rsid w:val="003C0A02"/>
    <w:rsid w:val="003D2C9A"/>
    <w:rsid w:val="003D5F7E"/>
    <w:rsid w:val="003E2C3E"/>
    <w:rsid w:val="003E74AF"/>
    <w:rsid w:val="003F522A"/>
    <w:rsid w:val="0040576B"/>
    <w:rsid w:val="00406118"/>
    <w:rsid w:val="0041545D"/>
    <w:rsid w:val="004179AD"/>
    <w:rsid w:val="00442184"/>
    <w:rsid w:val="00445573"/>
    <w:rsid w:val="00450D1F"/>
    <w:rsid w:val="00451997"/>
    <w:rsid w:val="0045546A"/>
    <w:rsid w:val="004822A9"/>
    <w:rsid w:val="00486DB2"/>
    <w:rsid w:val="004A2244"/>
    <w:rsid w:val="004A43D0"/>
    <w:rsid w:val="004C4058"/>
    <w:rsid w:val="004C5BF0"/>
    <w:rsid w:val="004D7AC2"/>
    <w:rsid w:val="004F0A38"/>
    <w:rsid w:val="00506E34"/>
    <w:rsid w:val="005163A4"/>
    <w:rsid w:val="005265A3"/>
    <w:rsid w:val="0053427E"/>
    <w:rsid w:val="005537EF"/>
    <w:rsid w:val="0056414F"/>
    <w:rsid w:val="00566DDD"/>
    <w:rsid w:val="00582959"/>
    <w:rsid w:val="005942C5"/>
    <w:rsid w:val="005C35CD"/>
    <w:rsid w:val="005D1770"/>
    <w:rsid w:val="005D1B13"/>
    <w:rsid w:val="005D71A1"/>
    <w:rsid w:val="005E0A45"/>
    <w:rsid w:val="005E24BC"/>
    <w:rsid w:val="005E3906"/>
    <w:rsid w:val="005F5C94"/>
    <w:rsid w:val="006053BB"/>
    <w:rsid w:val="006065C2"/>
    <w:rsid w:val="00616413"/>
    <w:rsid w:val="00617694"/>
    <w:rsid w:val="00626E87"/>
    <w:rsid w:val="00640019"/>
    <w:rsid w:val="00646DA7"/>
    <w:rsid w:val="0065085F"/>
    <w:rsid w:val="006805AF"/>
    <w:rsid w:val="006943A3"/>
    <w:rsid w:val="00696C99"/>
    <w:rsid w:val="00696F29"/>
    <w:rsid w:val="006A18B0"/>
    <w:rsid w:val="006A3141"/>
    <w:rsid w:val="006A3F3A"/>
    <w:rsid w:val="006D0F7E"/>
    <w:rsid w:val="006D395C"/>
    <w:rsid w:val="006F09CA"/>
    <w:rsid w:val="006F7506"/>
    <w:rsid w:val="00706441"/>
    <w:rsid w:val="007159FB"/>
    <w:rsid w:val="00727537"/>
    <w:rsid w:val="00741F6F"/>
    <w:rsid w:val="00742E3E"/>
    <w:rsid w:val="00751562"/>
    <w:rsid w:val="0075497A"/>
    <w:rsid w:val="0076563E"/>
    <w:rsid w:val="00772464"/>
    <w:rsid w:val="007951C3"/>
    <w:rsid w:val="00796D65"/>
    <w:rsid w:val="007B4530"/>
    <w:rsid w:val="007D20B2"/>
    <w:rsid w:val="007D41F2"/>
    <w:rsid w:val="007E7635"/>
    <w:rsid w:val="007F2F95"/>
    <w:rsid w:val="00805BD9"/>
    <w:rsid w:val="00807359"/>
    <w:rsid w:val="008233E1"/>
    <w:rsid w:val="0083099A"/>
    <w:rsid w:val="0085263A"/>
    <w:rsid w:val="008853FD"/>
    <w:rsid w:val="00886153"/>
    <w:rsid w:val="008861AC"/>
    <w:rsid w:val="0088640A"/>
    <w:rsid w:val="008870CF"/>
    <w:rsid w:val="008A2066"/>
    <w:rsid w:val="008C1EAF"/>
    <w:rsid w:val="008E27CA"/>
    <w:rsid w:val="008E46C9"/>
    <w:rsid w:val="008E5E44"/>
    <w:rsid w:val="0090559C"/>
    <w:rsid w:val="00922098"/>
    <w:rsid w:val="0093471A"/>
    <w:rsid w:val="00951203"/>
    <w:rsid w:val="00970F99"/>
    <w:rsid w:val="00983162"/>
    <w:rsid w:val="00984E05"/>
    <w:rsid w:val="009A720A"/>
    <w:rsid w:val="009B3EEB"/>
    <w:rsid w:val="009C1053"/>
    <w:rsid w:val="009C6844"/>
    <w:rsid w:val="009F28FF"/>
    <w:rsid w:val="009F47ED"/>
    <w:rsid w:val="009F481E"/>
    <w:rsid w:val="00A12798"/>
    <w:rsid w:val="00A12CC0"/>
    <w:rsid w:val="00A167AC"/>
    <w:rsid w:val="00A16C9C"/>
    <w:rsid w:val="00A223F1"/>
    <w:rsid w:val="00A31298"/>
    <w:rsid w:val="00A348DA"/>
    <w:rsid w:val="00A41664"/>
    <w:rsid w:val="00A523CE"/>
    <w:rsid w:val="00A53F9D"/>
    <w:rsid w:val="00A56C06"/>
    <w:rsid w:val="00A56F00"/>
    <w:rsid w:val="00A57687"/>
    <w:rsid w:val="00A657B3"/>
    <w:rsid w:val="00A70C0B"/>
    <w:rsid w:val="00A76527"/>
    <w:rsid w:val="00A8605F"/>
    <w:rsid w:val="00A928BA"/>
    <w:rsid w:val="00A93A49"/>
    <w:rsid w:val="00A954FE"/>
    <w:rsid w:val="00AA1CE5"/>
    <w:rsid w:val="00AA4598"/>
    <w:rsid w:val="00AB095A"/>
    <w:rsid w:val="00AC2B1B"/>
    <w:rsid w:val="00AC3428"/>
    <w:rsid w:val="00AD2C8E"/>
    <w:rsid w:val="00AE7867"/>
    <w:rsid w:val="00AF4150"/>
    <w:rsid w:val="00B02748"/>
    <w:rsid w:val="00B06BFF"/>
    <w:rsid w:val="00B14967"/>
    <w:rsid w:val="00B2685D"/>
    <w:rsid w:val="00B42F94"/>
    <w:rsid w:val="00B54AF1"/>
    <w:rsid w:val="00B54DD1"/>
    <w:rsid w:val="00B6545C"/>
    <w:rsid w:val="00B771DB"/>
    <w:rsid w:val="00B8174E"/>
    <w:rsid w:val="00B94D03"/>
    <w:rsid w:val="00B97FCF"/>
    <w:rsid w:val="00BA4402"/>
    <w:rsid w:val="00BB3150"/>
    <w:rsid w:val="00BE4DEF"/>
    <w:rsid w:val="00BF428A"/>
    <w:rsid w:val="00C12AE4"/>
    <w:rsid w:val="00C24FDA"/>
    <w:rsid w:val="00C37DF2"/>
    <w:rsid w:val="00C508C4"/>
    <w:rsid w:val="00C75C04"/>
    <w:rsid w:val="00C83807"/>
    <w:rsid w:val="00C940BA"/>
    <w:rsid w:val="00C97A9C"/>
    <w:rsid w:val="00CA26DF"/>
    <w:rsid w:val="00CB403C"/>
    <w:rsid w:val="00CB4FB8"/>
    <w:rsid w:val="00CB780F"/>
    <w:rsid w:val="00CC5483"/>
    <w:rsid w:val="00CC5A18"/>
    <w:rsid w:val="00CD0A41"/>
    <w:rsid w:val="00CD4563"/>
    <w:rsid w:val="00CE798B"/>
    <w:rsid w:val="00CF62CB"/>
    <w:rsid w:val="00CF7150"/>
    <w:rsid w:val="00D01BC5"/>
    <w:rsid w:val="00D03063"/>
    <w:rsid w:val="00D14B42"/>
    <w:rsid w:val="00D343FD"/>
    <w:rsid w:val="00D36AFC"/>
    <w:rsid w:val="00D473F3"/>
    <w:rsid w:val="00D574B1"/>
    <w:rsid w:val="00D61172"/>
    <w:rsid w:val="00D65DD0"/>
    <w:rsid w:val="00D9153B"/>
    <w:rsid w:val="00DA1B39"/>
    <w:rsid w:val="00DB6A8E"/>
    <w:rsid w:val="00DC3D64"/>
    <w:rsid w:val="00DC40C8"/>
    <w:rsid w:val="00DC5CC2"/>
    <w:rsid w:val="00DD0269"/>
    <w:rsid w:val="00DE2BC4"/>
    <w:rsid w:val="00DE5A41"/>
    <w:rsid w:val="00E01760"/>
    <w:rsid w:val="00E2218B"/>
    <w:rsid w:val="00E366CE"/>
    <w:rsid w:val="00E44AE4"/>
    <w:rsid w:val="00E44EA2"/>
    <w:rsid w:val="00E53D77"/>
    <w:rsid w:val="00E7606D"/>
    <w:rsid w:val="00E81327"/>
    <w:rsid w:val="00E83645"/>
    <w:rsid w:val="00EA26A6"/>
    <w:rsid w:val="00EA6D4E"/>
    <w:rsid w:val="00EB0E77"/>
    <w:rsid w:val="00EB650E"/>
    <w:rsid w:val="00EC0CE2"/>
    <w:rsid w:val="00EC2B7D"/>
    <w:rsid w:val="00ED0212"/>
    <w:rsid w:val="00EE56F0"/>
    <w:rsid w:val="00F115E5"/>
    <w:rsid w:val="00F34F69"/>
    <w:rsid w:val="00F5324A"/>
    <w:rsid w:val="00F5441C"/>
    <w:rsid w:val="00F6047E"/>
    <w:rsid w:val="00F6505D"/>
    <w:rsid w:val="00F73421"/>
    <w:rsid w:val="00F741F0"/>
    <w:rsid w:val="00F80D14"/>
    <w:rsid w:val="00FC13BE"/>
    <w:rsid w:val="00FD282A"/>
    <w:rsid w:val="00FE3024"/>
    <w:rsid w:val="00FE6A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53730AC"/>
  <w15:docId w15:val="{F905A5BE-FFB4-4C1D-83DF-C7E4465F4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14B42"/>
    <w:pPr>
      <w:widowControl w:val="0"/>
      <w:wordWrap w:val="0"/>
      <w:spacing w:line="280" w:lineRule="exact"/>
      <w:jc w:val="both"/>
    </w:pPr>
    <w:rPr>
      <w:rFonts w:eastAsia="BatangChe"/>
      <w:kern w:val="2"/>
      <w:sz w:val="24"/>
      <w:lang w:val="en-US" w:eastAsia="ko-KR"/>
    </w:rPr>
  </w:style>
  <w:style w:type="paragraph" w:styleId="Heading1">
    <w:name w:val="heading 1"/>
    <w:basedOn w:val="Normal"/>
    <w:next w:val="Normal"/>
    <w:qFormat/>
    <w:rsid w:val="00D14B42"/>
    <w:pPr>
      <w:keepNext/>
      <w:spacing w:line="320" w:lineRule="exact"/>
      <w:jc w:val="center"/>
      <w:outlineLvl w:val="0"/>
    </w:pPr>
    <w:rPr>
      <w:b/>
      <w:sz w:val="32"/>
    </w:rPr>
  </w:style>
  <w:style w:type="paragraph" w:styleId="Heading2">
    <w:name w:val="heading 2"/>
    <w:basedOn w:val="Normal"/>
    <w:next w:val="NormalIndent"/>
    <w:qFormat/>
    <w:rsid w:val="00D14B42"/>
    <w:pPr>
      <w:keepNext/>
      <w:jc w:val="center"/>
      <w:outlineLvl w:val="1"/>
    </w:pPr>
    <w:rPr>
      <w:b/>
    </w:rPr>
  </w:style>
  <w:style w:type="paragraph" w:styleId="Heading3">
    <w:name w:val="heading 3"/>
    <w:basedOn w:val="Normal"/>
    <w:next w:val="NormalIndent"/>
    <w:qFormat/>
    <w:rsid w:val="00D14B42"/>
    <w:pPr>
      <w:keepNext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D14B42"/>
    <w:pPr>
      <w:ind w:firstLineChars="200" w:firstLine="420"/>
    </w:pPr>
  </w:style>
  <w:style w:type="paragraph" w:styleId="BodyText">
    <w:name w:val="Body Text"/>
    <w:basedOn w:val="Normal"/>
    <w:rsid w:val="00D14B42"/>
    <w:pPr>
      <w:jc w:val="center"/>
    </w:pPr>
    <w:rPr>
      <w:b/>
      <w:sz w:val="28"/>
    </w:rPr>
  </w:style>
  <w:style w:type="paragraph" w:customStyle="1" w:styleId="a">
    <w:name w:val="식"/>
    <w:basedOn w:val="Normal"/>
    <w:rsid w:val="00D14B42"/>
    <w:pPr>
      <w:spacing w:line="280" w:lineRule="atLeast"/>
      <w:jc w:val="right"/>
    </w:pPr>
    <w:rPr>
      <w:sz w:val="22"/>
    </w:rPr>
  </w:style>
  <w:style w:type="paragraph" w:styleId="FootnoteText">
    <w:name w:val="footnote text"/>
    <w:basedOn w:val="Normal"/>
    <w:semiHidden/>
    <w:rsid w:val="00D14B42"/>
    <w:pPr>
      <w:snapToGrid w:val="0"/>
      <w:jc w:val="left"/>
    </w:pPr>
  </w:style>
  <w:style w:type="character" w:styleId="FootnoteReference">
    <w:name w:val="footnote reference"/>
    <w:semiHidden/>
    <w:rsid w:val="00D14B42"/>
    <w:rPr>
      <w:vertAlign w:val="superscript"/>
    </w:rPr>
  </w:style>
  <w:style w:type="paragraph" w:styleId="BodyTextIndent">
    <w:name w:val="Body Text Indent"/>
    <w:basedOn w:val="Normal"/>
    <w:rsid w:val="00D14B42"/>
    <w:pPr>
      <w:spacing w:after="120"/>
      <w:ind w:leftChars="200" w:left="420"/>
    </w:pPr>
  </w:style>
  <w:style w:type="paragraph" w:customStyle="1" w:styleId="ReferenceNums">
    <w:name w:val="*Reference Nums*"/>
    <w:basedOn w:val="Normal"/>
    <w:link w:val="ReferenceNumsChar"/>
    <w:rsid w:val="00D14B42"/>
    <w:pPr>
      <w:widowControl/>
      <w:wordWrap/>
      <w:spacing w:line="240" w:lineRule="auto"/>
      <w:ind w:left="360" w:hanging="360"/>
      <w:jc w:val="left"/>
    </w:pPr>
    <w:rPr>
      <w:rFonts w:eastAsia="SimSun"/>
      <w:kern w:val="0"/>
      <w:sz w:val="20"/>
      <w:lang w:eastAsia="en-US"/>
    </w:rPr>
  </w:style>
  <w:style w:type="character" w:customStyle="1" w:styleId="ReferenceNumsChar">
    <w:name w:val="*Reference Nums* Char"/>
    <w:link w:val="ReferenceNums"/>
    <w:rsid w:val="00D14B42"/>
    <w:rPr>
      <w:rFonts w:eastAsia="SimSun"/>
      <w:lang w:val="en-US" w:eastAsia="en-US" w:bidi="ar-SA"/>
    </w:rPr>
  </w:style>
  <w:style w:type="table" w:styleId="TableGrid">
    <w:name w:val="Table Grid"/>
    <w:basedOn w:val="TableNormal"/>
    <w:rsid w:val="00373903"/>
    <w:pPr>
      <w:widowControl w:val="0"/>
      <w:wordWrap w:val="0"/>
      <w:spacing w:line="280" w:lineRule="exac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373903"/>
    <w:pPr>
      <w:widowControl/>
      <w:tabs>
        <w:tab w:val="center" w:pos="4320"/>
        <w:tab w:val="right" w:pos="8640"/>
      </w:tabs>
      <w:wordWrap/>
      <w:spacing w:line="240" w:lineRule="auto"/>
      <w:jc w:val="left"/>
    </w:pPr>
    <w:rPr>
      <w:rFonts w:eastAsia="SimSun"/>
      <w:kern w:val="0"/>
      <w:szCs w:val="24"/>
      <w:lang w:eastAsia="en-US"/>
    </w:rPr>
  </w:style>
  <w:style w:type="paragraph" w:styleId="Header">
    <w:name w:val="header"/>
    <w:basedOn w:val="Normal"/>
    <w:rsid w:val="007951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paragraph" w:customStyle="1" w:styleId="Keywords">
    <w:name w:val="*Keywords*"/>
    <w:basedOn w:val="Normal"/>
    <w:next w:val="Normal"/>
    <w:rsid w:val="0083099A"/>
    <w:pPr>
      <w:widowControl/>
      <w:wordWrap/>
      <w:spacing w:line="240" w:lineRule="auto"/>
      <w:ind w:left="360" w:hanging="360"/>
    </w:pPr>
    <w:rPr>
      <w:rFonts w:eastAsia="SimSun"/>
      <w:kern w:val="0"/>
      <w:sz w:val="20"/>
      <w:lang w:eastAsia="en-US"/>
    </w:rPr>
  </w:style>
  <w:style w:type="character" w:styleId="Hyperlink">
    <w:name w:val="Hyperlink"/>
    <w:basedOn w:val="DefaultParagraphFont"/>
    <w:rsid w:val="00751562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EA26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A26A6"/>
    <w:rPr>
      <w:rFonts w:ascii="Tahoma" w:eastAsia="BatangChe" w:hAnsi="Tahoma" w:cs="Tahoma"/>
      <w:kern w:val="2"/>
      <w:sz w:val="16"/>
      <w:szCs w:val="16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74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7973407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57553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18635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63571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246359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85565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5818751">
          <w:marLeft w:val="1238"/>
          <w:marRight w:val="0"/>
          <w:marTop w:val="6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piceramic.de/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8F995B-321B-4C4D-AC55-9F0FA31C37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47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NCRiSST2011_Paper_Template</vt:lpstr>
    </vt:vector>
  </TitlesOfParts>
  <Company>MC SYSTEM</Company>
  <LinksUpToDate>false</LinksUpToDate>
  <CharactersWithSpaces>1657</CharactersWithSpaces>
  <SharedDoc>false</SharedDoc>
  <HLinks>
    <vt:vector size="6" baseType="variant">
      <vt:variant>
        <vt:i4>983071</vt:i4>
      </vt:variant>
      <vt:variant>
        <vt:i4>3</vt:i4>
      </vt:variant>
      <vt:variant>
        <vt:i4>0</vt:i4>
      </vt:variant>
      <vt:variant>
        <vt:i4>5</vt:i4>
      </vt:variant>
      <vt:variant>
        <vt:lpwstr>http://www.piceramic.de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CRiSST2011_Paper_Template</dc:title>
  <dc:creator>ANCRiSST2011</dc:creator>
  <cp:lastModifiedBy>Suresh Bhalla</cp:lastModifiedBy>
  <cp:revision>9</cp:revision>
  <dcterms:created xsi:type="dcterms:W3CDTF">2012-07-30T07:41:00Z</dcterms:created>
  <dcterms:modified xsi:type="dcterms:W3CDTF">2022-02-01T06:26:00Z</dcterms:modified>
</cp:coreProperties>
</file>